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D67CBE">
      <w:pPr>
        <w:spacing w:line="360" w:lineRule="auto"/>
        <w:jc w:val="center"/>
        <w:rPr>
          <w:rFonts w:hint="default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02椭圆双曲线的常用二级结论</w:t>
      </w:r>
    </w:p>
    <w:p w14:paraId="6BA319A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二级结论一般涉及较难的选择压轴,有些麻烦的可以用特殊值或者考虑特殊情况去解;</w:t>
      </w:r>
    </w:p>
    <w:p w14:paraId="6C31F43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关于二级结论,每年高考卷总有那么几张会用到它.总结了五个常用的(这个属于非主流题型,一定是掌握了前面,有时间空余,可以来记一下,学习一下)</w:t>
      </w:r>
    </w:p>
    <w:p w14:paraId="5EC483D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一、双曲线中的渐进性结论</w:t>
      </w:r>
    </w:p>
    <w:p w14:paraId="01B72400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  <w:t>双曲线中的渐进性结论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(渐近线中的特征三角形是很常考的一个知识的,要记住)</w:t>
      </w:r>
    </w:p>
    <w:p w14:paraId="3C44B16D"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第一个特征三角形,它三边长正好是</w:t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t>a,b,c</w:t>
      </w: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 xml:space="preserve"> ;第二个特征三角形也是.但垂足点不同.</w:t>
      </w:r>
    </w:p>
    <w:p w14:paraId="1433B3BD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09795" cy="1927225"/>
            <wp:effectExtent l="0" t="0" r="14605" b="3175"/>
            <wp:docPr id="13" name="图片 13" descr="截屏2024-10-02 13.04.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截屏2024-10-02 13.04.0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709795" cy="192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5D770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-</w:t>
      </w: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利用渐进性的对称性,有顶角相等,进而推出特殊角60度,再结合一个特征三角形解题</w:t>
      </w:r>
    </w:p>
    <w:p w14:paraId="75F8E878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882515" cy="2194560"/>
            <wp:effectExtent l="0" t="0" r="19685" b="15240"/>
            <wp:docPr id="14" name="图片 14" descr="截屏2024-10-02 13.04.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截屏2024-10-02 13.04.4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82515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521960" cy="2455545"/>
            <wp:effectExtent l="0" t="0" r="15240" b="8255"/>
            <wp:docPr id="74" name="图片 74" descr="截屏2024-10-03 12.39.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截屏2024-10-03 12.39.2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21960" cy="245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B3652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2</w:t>
      </w:r>
    </w:p>
    <w:p w14:paraId="734AAD43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86630" cy="1022985"/>
            <wp:effectExtent l="0" t="0" r="0" b="0"/>
            <wp:docPr id="16" name="图片 16" descr="截屏2024-10-02 13.14.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截屏2024-10-02 13.14.28"/>
                    <pic:cNvPicPr>
                      <a:picLocks noChangeAspect="1"/>
                    </pic:cNvPicPr>
                  </pic:nvPicPr>
                  <pic:blipFill>
                    <a:blip r:embed="rId9"/>
                    <a:srcRect b="61395"/>
                    <a:stretch>
                      <a:fillRect/>
                    </a:stretch>
                  </pic:blipFill>
                  <pic:spPr>
                    <a:xfrm>
                      <a:off x="0" y="0"/>
                      <a:ext cx="4786630" cy="102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380490" cy="1252855"/>
            <wp:effectExtent l="0" t="0" r="16510" b="17145"/>
            <wp:docPr id="17" name="图片 17" descr="截屏2024-10-02 13.14.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截屏2024-10-02 13.14.28"/>
                    <pic:cNvPicPr>
                      <a:picLocks noChangeAspect="1"/>
                    </pic:cNvPicPr>
                  </pic:nvPicPr>
                  <pic:blipFill>
                    <a:blip r:embed="rId9"/>
                    <a:srcRect t="38246" r="62275"/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F5E5D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824605" cy="1830705"/>
            <wp:effectExtent l="0" t="0" r="10795" b="23495"/>
            <wp:docPr id="26" name="图片 26" descr="截屏2024-10-02 13.33.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屏2024-10-02 13.33.3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24605" cy="183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075555" cy="1661795"/>
            <wp:effectExtent l="0" t="0" r="4445" b="14605"/>
            <wp:docPr id="22" name="图片 22" descr="截屏2024-10-02 13.32.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截屏2024-10-02 13.32.3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75555" cy="166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6B44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4C10244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2BD517E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6A5B1DC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78C9EA1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二、求离心率范围</w:t>
      </w:r>
    </w:p>
    <w:p w14:paraId="5806741C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1、利用定义转化,得到与</w:t>
      </w:r>
      <w:r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  <w:t>abc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有关的不等式,进而求解</w:t>
      </w:r>
    </w:p>
    <w:p w14:paraId="66B869E2"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1-通过定义转化,结合渐进性特征三角形,进而求范围.转化过程的目标是得到与</w:t>
      </w:r>
      <w:r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  <w:t>abc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有关的不等式</w:t>
      </w:r>
    </w:p>
    <w:p w14:paraId="567D5A6C">
      <w:pPr>
        <w:shd w:val="clear" w:color="auto" w:fill="FFFFFF"/>
        <w:spacing w:line="360" w:lineRule="auto"/>
        <w:jc w:val="left"/>
        <w:textAlignment w:val="center"/>
      </w:pPr>
      <w:r>
        <w:t>已知双曲线</w:t>
      </w:r>
      <w:r>
        <w:object>
          <v:shape id="_x0000_i1025" o:spt="75" alt="eqId7ad29d7c31087e13e266793832af17bb" type="#_x0000_t75" style="height:28.9pt;width:116.8pt;" o:ole="t" filled="f" o:preferrelative="t" stroked="f" coordsize="21600,21600">
            <v:path/>
            <v:fill on="f" focussize="0,0"/>
            <v:stroke on="f" joinstyle="miter"/>
            <v:imagedata r:id="rId13" o:title="eqId7ad29d7c31087e13e266793832af17b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的上下焦点分别为</w:t>
      </w:r>
      <w:r>
        <w:object>
          <v:shape id="_x0000_i1026" o:spt="75" alt="eqId4d2a97987f71835f519b462f5b8f5957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5" o:title="eqId4d2a97987f71835f519b462f5b8f595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>，点</w:t>
      </w:r>
      <w:r>
        <w:object>
          <v:shape id="_x0000_i1027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7" o:title="eqIdac047e91852b91af639feec23a9598b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>在</w:t>
      </w:r>
      <w:r>
        <w:object>
          <v:shape id="_x0000_i1028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9" o:title="eqIdc5db41a1f31d6baee7c69990811edb9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>的下支上，过点</w:t>
      </w:r>
      <w:r>
        <w:object>
          <v:shape id="_x0000_i1029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7" o:title="eqIdac047e91852b91af639feec23a9598b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t>作</w:t>
      </w:r>
      <w:r>
        <w:object>
          <v:shape id="_x0000_i1030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9" o:title="eqIdc5db41a1f31d6baee7c69990811edb9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的一条渐近线的垂线，垂足为</w:t>
      </w:r>
      <w:r>
        <w:object>
          <v:shape id="_x0000_i1031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3" o:title="eqId8455657dde27aabe6adb7b188e031c1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t>，若</w:t>
      </w:r>
      <w:r>
        <w:object>
          <v:shape id="_x0000_i1032" o:spt="75" alt="eqIdef6e92c3f6bffdbc9f9149698a23d5c0" type="#_x0000_t75" style="height:17.7pt;width:86.2pt;" o:ole="t" filled="f" o:preferrelative="t" stroked="f" coordsize="21600,21600">
            <v:path/>
            <v:fill on="f" focussize="0,0"/>
            <v:stroke on="f" joinstyle="miter"/>
            <v:imagedata r:id="rId25" o:title="eqIdef6e92c3f6bffdbc9f9149698a23d5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t>恒成立，则</w:t>
      </w:r>
      <w:r>
        <w:object>
          <v:shape id="_x0000_i1033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9" o:title="eqIdc5db41a1f31d6baee7c69990811edb9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t>的离心率的取值范围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7A24744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4" o:spt="75" alt="eqId33ca78cc02539f926aee1232122920ea" type="#_x0000_t75" style="height:29.7pt;width:27.25pt;" o:ole="t" filled="f" o:preferrelative="t" stroked="f" coordsize="21600,21600">
            <v:path/>
            <v:fill on="f" focussize="0,0"/>
            <v:stroke on="f" joinstyle="miter"/>
            <v:imagedata r:id="rId28" o:title="eqId33ca78cc02539f926aee1232122920e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tab/>
      </w:r>
      <w:r>
        <w:t>B．</w:t>
      </w:r>
      <w:r>
        <w:object>
          <v:shape id="_x0000_i1035" o:spt="75" alt="eqId3da9e2601b61b5c6b1ddda1f8de79e74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30" o:title="eqId3da9e2601b61b5c6b1ddda1f8de79e7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tab/>
      </w:r>
      <w:r>
        <w:t>C．</w:t>
      </w:r>
      <w:r>
        <w:object>
          <v:shape id="_x0000_i1036" o:spt="75" alt="eqId5265d99095b635f62c7915298ec0e963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32" o:title="eqId5265d99095b635f62c7915298ec0e96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tab/>
      </w:r>
      <w:r>
        <w:t>D．</w:t>
      </w:r>
      <w:r>
        <w:object>
          <v:shape id="_x0000_i1037" o:spt="75" alt="eqIda3fa113c1b48b066f68305c8f0f4aa5c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34" o:title="eqIda3fa113c1b48b066f68305c8f0f4aa5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 w14:paraId="239ADF08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过点</w:t>
      </w:r>
      <w:r>
        <w:rPr>
          <w:color w:val="FF0000"/>
        </w:rPr>
        <w:object>
          <v:shape id="_x0000_i1038" o:spt="75" alt="eqIda3fb78c5f885034612c0e030b920143d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36" o:title="eqIda3fb78c5f885034612c0e030b920143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color w:val="FF0000"/>
        </w:rPr>
        <w:t>作渐近线的垂线，垂足为</w:t>
      </w:r>
      <w:r>
        <w:rPr>
          <w:color w:val="FF0000"/>
        </w:rPr>
        <w:object>
          <v:shape id="_x0000_i103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8" o:title="eqId2a30f3a8b673cc28bd90c50cf1a3528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40" o:spt="75" alt="eqId0ef912fd71009ba23cc70c3f71e8f411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40" o:title="eqId0ef912fd71009ba23cc70c3f71e8f41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color w:val="FF0000"/>
        </w:rPr>
        <w:t>，再根据双曲线的定义得</w:t>
      </w:r>
      <w:r>
        <w:rPr>
          <w:color w:val="FF0000"/>
        </w:rPr>
        <w:object>
          <v:shape id="_x0000_i1041" o:spt="75" alt="eqId11c5d7d4b55a91a4ee823e7bec41944e" type="#_x0000_t75" style="height:14.8pt;width:168.05pt;" o:ole="t" filled="f" o:preferrelative="t" stroked="f" coordsize="21600,21600">
            <v:path/>
            <v:fill on="f" focussize="0,0"/>
            <v:stroke on="f" joinstyle="miter"/>
            <v:imagedata r:id="rId42" o:title="eqId11c5d7d4b55a91a4ee823e7bec41944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color w:val="FF0000"/>
        </w:rPr>
        <w:t>，进而转化为</w:t>
      </w:r>
      <w:r>
        <w:rPr>
          <w:color w:val="FF0000"/>
        </w:rPr>
        <w:object>
          <v:shape id="_x0000_i1042" o:spt="75" alt="eqId4edb36795c7b7df3f4990bcee61d44be" type="#_x0000_t75" style="height:11.05pt;width:44.85pt;" o:ole="t" filled="f" o:preferrelative="t" stroked="f" coordsize="21600,21600">
            <v:path/>
            <v:fill on="f" focussize="0,0"/>
            <v:stroke on="f" joinstyle="miter"/>
            <v:imagedata r:id="rId44" o:title="eqId4edb36795c7b7df3f4990bcee61d44b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color w:val="FF0000"/>
        </w:rPr>
        <w:t>恒成立，再根据齐次式求解即可.</w:t>
      </w:r>
    </w:p>
    <w:p w14:paraId="2E3C7511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过点</w:t>
      </w:r>
      <w:r>
        <w:rPr>
          <w:color w:val="FF0000"/>
        </w:rPr>
        <w:object>
          <v:shape id="_x0000_i1043" o:spt="75" alt="eqIda3fb78c5f885034612c0e030b920143d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36" o:title="eqIda3fb78c5f885034612c0e030b920143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color w:val="FF0000"/>
        </w:rPr>
        <w:t>作渐近线的垂线，垂足为</w:t>
      </w:r>
      <w:r>
        <w:rPr>
          <w:color w:val="FF0000"/>
        </w:rPr>
        <w:object>
          <v:shape id="_x0000_i104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8" o:title="eqId2a30f3a8b673cc28bd90c50cf1a3528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045" o:spt="75" alt="eqId7b2d4ff799e2f87b3786a04c83f63d5d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48" o:title="eqId7b2d4ff799e2f87b3786a04c83f63d5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046" o:spt="75" alt="eqIda3fb78c5f885034612c0e030b920143d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36" o:title="eqIda3fb78c5f885034612c0e030b920143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color w:val="FF0000"/>
        </w:rPr>
        <w:t>到渐近线</w:t>
      </w:r>
      <w:r>
        <w:rPr>
          <w:color w:val="FF0000"/>
        </w:rPr>
        <w:object>
          <v:shape id="_x0000_i1047" o:spt="75" alt="eqIda029a28cbaeae02d33c1d0484b6d5b2d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51" o:title="eqIda029a28cbaeae02d33c1d0484b6d5b2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1048" o:spt="75" alt="eqId5431edfc08697e59fade12e23640b6d9" type="#_x0000_t75" style="height:30.8pt;width:88.85pt;" o:ole="t" filled="f" o:preferrelative="t" stroked="f" coordsize="21600,21600">
            <v:path/>
            <v:fill on="f" focussize="0,0"/>
            <v:stroke on="f" joinstyle="miter"/>
            <v:imagedata r:id="rId53" o:title="eqId5431edfc08697e59fade12e23640b6d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color w:val="FF0000"/>
        </w:rPr>
        <w:t>.由双曲线的定义可得</w:t>
      </w:r>
      <w:r>
        <w:rPr>
          <w:color w:val="FF0000"/>
        </w:rPr>
        <w:object>
          <v:shape id="_x0000_i1049" o:spt="75" alt="eqId98c91ce8a7d798b8a5fc5af4ef7b6a42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55" o:title="eqId98c91ce8a7d798b8a5fc5af4ef7b6a4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50" o:spt="75" alt="eqId0741c9048e5bfed373d012e9716b9eb7" type="#_x0000_t75" style="height:17.25pt;width:78.25pt;" o:ole="t" filled="f" o:preferrelative="t" stroked="f" coordsize="21600,21600">
            <v:path/>
            <v:fill on="f" focussize="0,0"/>
            <v:stroke on="f" joinstyle="miter"/>
            <v:imagedata r:id="rId57" o:title="eqId0741c9048e5bfed373d012e9716b9eb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color w:val="FF0000"/>
        </w:rPr>
        <w:t>，</w:t>
      </w:r>
    </w:p>
    <w:p w14:paraId="110C057B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051" o:spt="75" alt="eqIdfec3c7caadfbc50eafb9ab60a9f1ba73" type="#_x0000_t75" style="height:14.8pt;width:201.5pt;" o:ole="t" filled="f" o:preferrelative="t" stroked="f" coordsize="21600,21600">
            <v:path/>
            <v:fill on="f" focussize="0,0"/>
            <v:stroke on="f" joinstyle="miter"/>
            <v:imagedata r:id="rId59" o:title="eqIdfec3c7caadfbc50eafb9ab60a9f1ba7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52" o:spt="75" alt="eqId2d2ba368cabd4f76111bd24d32fdda50" type="#_x0000_t75" style="height:14.75pt;width:48.35pt;" o:ole="t" filled="f" o:preferrelative="t" stroked="f" coordsize="21600,21600">
            <v:path/>
            <v:fill on="f" focussize="0,0"/>
            <v:stroke on="f" joinstyle="miter"/>
            <v:imagedata r:id="rId61" o:title="eqId2d2ba368cabd4f76111bd24d32fdda5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color w:val="FF0000"/>
        </w:rPr>
        <w:t>的最小值为</w:t>
      </w:r>
      <w:r>
        <w:rPr>
          <w:color w:val="FF0000"/>
        </w:rPr>
        <w:object>
          <v:shape id="_x0000_i1053" o:spt="75" alt="eqId0b0113fd4c7d157757571f9a009e02af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63" o:title="eqId0b0113fd4c7d157757571f9a009e02a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054" o:spt="75" alt="eqIdef6e92c3f6bffdbc9f9149698a23d5c0" type="#_x0000_t75" style="height:17.7pt;width:86.2pt;" o:ole="t" filled="f" o:preferrelative="t" stroked="f" coordsize="21600,21600">
            <v:path/>
            <v:fill on="f" focussize="0,0"/>
            <v:stroke on="f" joinstyle="miter"/>
            <v:imagedata r:id="rId25" o:title="eqIdef6e92c3f6bffdbc9f9149698a23d5c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color w:val="FF0000"/>
        </w:rPr>
        <w:t>恒成立，所以</w:t>
      </w:r>
      <w:r>
        <w:rPr>
          <w:color w:val="FF0000"/>
        </w:rPr>
        <w:object>
          <v:shape id="_x0000_i1055" o:spt="75" alt="eqId92ade6c4704c43016f3b25cf2ae55924" type="#_x0000_t75" style="height:14.8pt;width:80.05pt;" o:ole="t" filled="f" o:preferrelative="t" stroked="f" coordsize="21600,21600">
            <v:path/>
            <v:fill on="f" focussize="0,0"/>
            <v:stroke on="f" joinstyle="miter"/>
            <v:imagedata r:id="rId66" o:title="eqId92ade6c4704c43016f3b25cf2ae5592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color w:val="FF0000"/>
        </w:rPr>
        <w:t>恒成立，即</w:t>
      </w:r>
      <w:r>
        <w:rPr>
          <w:color w:val="FF0000"/>
        </w:rPr>
        <w:object>
          <v:shape id="_x0000_i1056" o:spt="75" alt="eqId4edb36795c7b7df3f4990bcee61d44be" type="#_x0000_t75" style="height:11.05pt;width:44.85pt;" o:ole="t" filled="f" o:preferrelative="t" stroked="f" coordsize="21600,21600">
            <v:path/>
            <v:fill on="f" focussize="0,0"/>
            <v:stroke on="f" joinstyle="miter"/>
            <v:imagedata r:id="rId44" o:title="eqId4edb36795c7b7df3f4990bcee61d44b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color w:val="FF0000"/>
        </w:rPr>
        <w:t>恒成立，所以，</w:t>
      </w:r>
      <w:r>
        <w:rPr>
          <w:color w:val="FF0000"/>
        </w:rPr>
        <w:object>
          <v:shape id="_x0000_i1057" o:spt="75" alt="eqId0ccab89bd7751b80042d3db4ede09950" type="#_x0000_t75" style="height:11.15pt;width:43.95pt;" o:ole="t" filled="f" o:preferrelative="t" stroked="f" coordsize="21600,21600">
            <v:path/>
            <v:fill on="f" focussize="0,0"/>
            <v:stroke on="f" joinstyle="miter"/>
            <v:imagedata r:id="rId69" o:title="eqId0ccab89bd7751b80042d3db4ede0995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58" o:spt="75" alt="eqId0948cedde4144d7ac2ca4a7bedb258d2" type="#_x0000_t75" style="height:13.15pt;width:78.25pt;" o:ole="t" filled="f" o:preferrelative="t" stroked="f" coordsize="21600,21600">
            <v:path/>
            <v:fill on="f" focussize="0,0"/>
            <v:stroke on="f" joinstyle="miter"/>
            <v:imagedata r:id="rId71" o:title="eqId0948cedde4144d7ac2ca4a7bedb258d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59" o:spt="75" alt="eqId917e17a6f88ae994bfae6fececfe083e" type="#_x0000_t75" style="height:13.2pt;width:95.9pt;" o:ole="t" filled="f" o:preferrelative="t" stroked="f" coordsize="21600,21600">
            <v:path/>
            <v:fill on="f" focussize="0,0"/>
            <v:stroke on="f" joinstyle="miter"/>
            <v:imagedata r:id="rId73" o:title="eqId917e17a6f88ae994bfae6fececfe083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1060" o:spt="75" alt="eqId539cd8eb0f311cae2bccdeae04c266df" type="#_x0000_t75" style="height:13.1pt;width:73pt;" o:ole="t" filled="f" o:preferrelative="t" stroked="f" coordsize="21600,21600">
            <v:path/>
            <v:fill on="f" focussize="0,0"/>
            <v:stroke on="f" joinstyle="miter"/>
            <v:imagedata r:id="rId75" o:title="eqId539cd8eb0f311cae2bccdeae04c266d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61" o:spt="75" alt="eqId589feca36d35e1e2f8abf16feacb8450" type="#_x0000_t75" style="height:13.15pt;width:58.9pt;" o:ole="t" filled="f" o:preferrelative="t" stroked="f" coordsize="21600,21600">
            <v:path/>
            <v:fill on="f" focussize="0,0"/>
            <v:stroke on="f" joinstyle="miter"/>
            <v:imagedata r:id="rId77" o:title="eqId589feca36d35e1e2f8abf16feacb845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062" o:spt="75" alt="eqId136c6eef5dd343396337e748971aa1e4" type="#_x0000_t75" style="height:27.45pt;width:38.7pt;" o:ole="t" filled="f" o:preferrelative="t" stroked="f" coordsize="21600,21600">
            <v:path/>
            <v:fill on="f" focussize="0,0"/>
            <v:stroke on="f" joinstyle="miter"/>
            <v:imagedata r:id="rId79" o:title="eqId136c6eef5dd343396337e748971aa1e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color w:val="FF0000"/>
        </w:rPr>
        <w:t>.故选：A.</w:t>
      </w:r>
    </w:p>
    <w:p w14:paraId="45E0E1D8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71625" cy="1743075"/>
            <wp:effectExtent l="0" t="0" r="3175" b="9525"/>
            <wp:docPr id="12" name="图片 12" descr="@@@49f32385-f1c2-432b-be9b-9496dcf653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49f32385-f1c2-432b-be9b-9496dcf653d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3CD69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036B4188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7B3C8CF7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4AD32A05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63CCE9F2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014163A3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2CCCA605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7F728D93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676A7FD3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4FC0DBC3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 w14:paraId="34E03436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求离心率的范围也是有模型可以套的.</w:t>
      </w:r>
    </w:p>
    <w:p w14:paraId="7570F843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2、椭圆中求离心率范围问题-一般就是通过焦半径范围、焦点弦范围、或者均值不等式</w:t>
      </w:r>
    </w:p>
    <w:p w14:paraId="7B7CD94D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3893820" cy="2149475"/>
            <wp:effectExtent l="0" t="0" r="17780" b="9525"/>
            <wp:docPr id="32" name="图片 32" descr="/private/var/folders/t0/q8m29vyj4sx9dzmkbhqmgl3m0000gn/T/com.kingsoft.wpsoffice.mac/photoeditapp/20241003171449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/private/var/folders/t0/q8m29vyj4sx9dzmkbhqmgl3m0000gn/T/com.kingsoft.wpsoffice.mac/photoeditapp/20241003171449/temp.pngtemp"/>
                    <pic:cNvPicPr>
                      <a:picLocks noChangeAspect="1"/>
                    </pic:cNvPicPr>
                  </pic:nvPicPr>
                  <pic:blipFill>
                    <a:blip r:embed="rId81"/>
                    <a:srcRect l="13062" t="14706"/>
                    <a:stretch>
                      <a:fillRect/>
                    </a:stretch>
                  </pic:blipFill>
                  <pic:spPr>
                    <a:xfrm>
                      <a:off x="0" y="0"/>
                      <a:ext cx="3893820" cy="214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707255" cy="1258570"/>
            <wp:effectExtent l="0" t="0" r="17145" b="11430"/>
            <wp:docPr id="31" name="图片 31" descr="/private/var/folders/t0/q8m29vyj4sx9dzmkbhqmgl3m0000gn/T/com.kingsoft.wpsoffice.mac/photoeditapp/2024100317212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/private/var/folders/t0/q8m29vyj4sx9dzmkbhqmgl3m0000gn/T/com.kingsoft.wpsoffice.mac/photoeditapp/20241003172124/temp.pngtemp"/>
                    <pic:cNvPicPr>
                      <a:picLocks noChangeAspect="1"/>
                    </pic:cNvPicPr>
                  </pic:nvPicPr>
                  <pic:blipFill>
                    <a:blip r:embed="rId82"/>
                    <a:srcRect t="24304" b="9252"/>
                    <a:stretch>
                      <a:fillRect/>
                    </a:stretch>
                  </pic:blipFill>
                  <pic:spPr>
                    <a:xfrm>
                      <a:off x="0" y="0"/>
                      <a:ext cx="4707255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902835" cy="2501900"/>
            <wp:effectExtent l="0" t="0" r="24765" b="12700"/>
            <wp:docPr id="28" name="图片 28" descr="/private/var/folders/t0/q8m29vyj4sx9dzmkbhqmgl3m0000gn/T/com.kingsoft.wpsoffice.mac/photoeditapp/20241003172206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/private/var/folders/t0/q8m29vyj4sx9dzmkbhqmgl3m0000gn/T/com.kingsoft.wpsoffice.mac/photoeditapp/20241003172206/temp.pngtemp"/>
                    <pic:cNvPicPr>
                      <a:picLocks noChangeAspect="1"/>
                    </pic:cNvPicPr>
                  </pic:nvPicPr>
                  <pic:blipFill>
                    <a:blip r:embed="rId83"/>
                    <a:srcRect t="14292"/>
                    <a:stretch>
                      <a:fillRect/>
                    </a:stretch>
                  </pic:blipFill>
                  <pic:spPr>
                    <a:xfrm>
                      <a:off x="0" y="0"/>
                      <a:ext cx="4902835" cy="250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433570" cy="1047115"/>
            <wp:effectExtent l="0" t="0" r="11430" b="19685"/>
            <wp:docPr id="33" name="图片 33" descr="/private/var/folders/t0/q8m29vyj4sx9dzmkbhqmgl3m0000gn/T/com.kingsoft.wpsoffice.mac/photoeditapp/20241003172318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/private/var/folders/t0/q8m29vyj4sx9dzmkbhqmgl3m0000gn/T/com.kingsoft.wpsoffice.mac/photoeditapp/20241003172318/temp.pngtemp"/>
                    <pic:cNvPicPr>
                      <a:picLocks noChangeAspect="1"/>
                    </pic:cNvPicPr>
                  </pic:nvPicPr>
                  <pic:blipFill>
                    <a:blip r:embed="rId84"/>
                    <a:srcRect t="13184" b="49202"/>
                    <a:stretch>
                      <a:fillRect/>
                    </a:stretch>
                  </pic:blipFill>
                  <pic:spPr>
                    <a:xfrm>
                      <a:off x="0" y="0"/>
                      <a:ext cx="4433570" cy="104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1723390" cy="1188085"/>
            <wp:effectExtent l="0" t="0" r="0" b="0"/>
            <wp:docPr id="25" name="图片 25" descr="/private/var/folders/t0/q8m29vyj4sx9dzmkbhqmgl3m0000gn/T/com.kingsoft.wpsoffice.mac/photoeditapp/20241003172318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/private/var/folders/t0/q8m29vyj4sx9dzmkbhqmgl3m0000gn/T/com.kingsoft.wpsoffice.mac/photoeditapp/20241003172318/temp.pngtemp"/>
                    <pic:cNvPicPr>
                      <a:picLocks noChangeAspect="1"/>
                    </pic:cNvPicPr>
                  </pic:nvPicPr>
                  <pic:blipFill>
                    <a:blip r:embed="rId84"/>
                    <a:srcRect l="59816" t="57322"/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894580" cy="2433320"/>
            <wp:effectExtent l="0" t="0" r="7620" b="5080"/>
            <wp:docPr id="24" name="图片 24" descr="/private/var/folders/t0/q8m29vyj4sx9dzmkbhqmgl3m0000gn/T/com.kingsoft.wpsoffice.mac/photoeditapp/20241003172419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/private/var/folders/t0/q8m29vyj4sx9dzmkbhqmgl3m0000gn/T/com.kingsoft.wpsoffice.mac/photoeditapp/20241003172419/temp.pngtemp"/>
                    <pic:cNvPicPr>
                      <a:picLocks noChangeAspect="1"/>
                    </pic:cNvPicPr>
                  </pic:nvPicPr>
                  <pic:blipFill>
                    <a:blip r:embed="rId85"/>
                    <a:srcRect t="14958"/>
                    <a:stretch>
                      <a:fillRect/>
                    </a:stretch>
                  </pic:blipFill>
                  <pic:spPr>
                    <a:xfrm>
                      <a:off x="0" y="0"/>
                      <a:ext cx="489458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425315" cy="925830"/>
            <wp:effectExtent l="0" t="0" r="19685" b="13970"/>
            <wp:docPr id="23" name="图片 23" descr="/private/var/folders/t0/q8m29vyj4sx9dzmkbhqmgl3m0000gn/T/com.kingsoft.wpsoffice.mac/photoeditapp/20241003172513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/private/var/folders/t0/q8m29vyj4sx9dzmkbhqmgl3m0000gn/T/com.kingsoft.wpsoffice.mac/photoeditapp/20241003172513/temp.pngtemp"/>
                    <pic:cNvPicPr>
                      <a:picLocks noChangeAspect="1"/>
                    </pic:cNvPicPr>
                  </pic:nvPicPr>
                  <pic:blipFill>
                    <a:blip r:embed="rId86"/>
                    <a:srcRect t="30621"/>
                    <a:stretch>
                      <a:fillRect/>
                    </a:stretch>
                  </pic:blipFill>
                  <pic:spPr>
                    <a:xfrm>
                      <a:off x="0" y="0"/>
                      <a:ext cx="4425315" cy="92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632325" cy="1969135"/>
            <wp:effectExtent l="0" t="0" r="15875" b="12065"/>
            <wp:docPr id="21" name="图片 21" descr="/private/var/folders/t0/q8m29vyj4sx9dzmkbhqmgl3m0000gn/T/com.kingsoft.wpsoffice.mac/photoeditapp/20241003172605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/private/var/folders/t0/q8m29vyj4sx9dzmkbhqmgl3m0000gn/T/com.kingsoft.wpsoffice.mac/photoeditapp/20241003172605/temp.pngtemp"/>
                    <pic:cNvPicPr>
                      <a:picLocks noChangeAspect="1"/>
                    </pic:cNvPicPr>
                  </pic:nvPicPr>
                  <pic:blipFill>
                    <a:blip r:embed="rId87"/>
                    <a:srcRect t="16188"/>
                    <a:stretch>
                      <a:fillRect/>
                    </a:stretch>
                  </pic:blipFill>
                  <pic:spPr>
                    <a:xfrm>
                      <a:off x="0" y="0"/>
                      <a:ext cx="4632325" cy="196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718685" cy="756285"/>
            <wp:effectExtent l="0" t="0" r="0" b="0"/>
            <wp:docPr id="34" name="图片 34" descr="/private/var/folders/t0/q8m29vyj4sx9dzmkbhqmgl3m0000gn/T/com.kingsoft.wpsoffice.mac/photoeditapp/2024100317275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/private/var/folders/t0/q8m29vyj4sx9dzmkbhqmgl3m0000gn/T/com.kingsoft.wpsoffice.mac/photoeditapp/20241003172754/temp.pngtemp"/>
                    <pic:cNvPicPr>
                      <a:picLocks noChangeAspect="1"/>
                    </pic:cNvPicPr>
                  </pic:nvPicPr>
                  <pic:blipFill>
                    <a:blip r:embed="rId88"/>
                    <a:srcRect t="22065" b="34642"/>
                    <a:stretch>
                      <a:fillRect/>
                    </a:stretch>
                  </pic:blipFill>
                  <pic:spPr>
                    <a:xfrm>
                      <a:off x="0" y="0"/>
                      <a:ext cx="4718685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718685" cy="307340"/>
            <wp:effectExtent l="0" t="0" r="0" b="0"/>
            <wp:docPr id="19" name="图片 19" descr="/private/var/folders/t0/q8m29vyj4sx9dzmkbhqmgl3m0000gn/T/com.kingsoft.wpsoffice.mac/photoeditapp/2024100317275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/private/var/folders/t0/q8m29vyj4sx9dzmkbhqmgl3m0000gn/T/com.kingsoft.wpsoffice.mac/photoeditapp/20241003172754/temp.pngtemp"/>
                    <pic:cNvPicPr>
                      <a:picLocks noChangeAspect="1"/>
                    </pic:cNvPicPr>
                  </pic:nvPicPr>
                  <pic:blipFill>
                    <a:blip r:embed="rId88"/>
                    <a:srcRect t="82406"/>
                    <a:stretch>
                      <a:fillRect/>
                    </a:stretch>
                  </pic:blipFill>
                  <pic:spPr>
                    <a:xfrm>
                      <a:off x="0" y="0"/>
                      <a:ext cx="4718685" cy="307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418965" cy="2414270"/>
            <wp:effectExtent l="0" t="0" r="635" b="24130"/>
            <wp:docPr id="18" name="图片 18" descr="/private/var/folders/t0/q8m29vyj4sx9dzmkbhqmgl3m0000gn/T/com.kingsoft.wpsoffice.mac/photoeditapp/20241003172851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/private/var/folders/t0/q8m29vyj4sx9dzmkbhqmgl3m0000gn/T/com.kingsoft.wpsoffice.mac/photoeditapp/20241003172851/temp.pngtemp"/>
                    <pic:cNvPicPr>
                      <a:picLocks noChangeAspect="1"/>
                    </pic:cNvPicPr>
                  </pic:nvPicPr>
                  <pic:blipFill>
                    <a:blip r:embed="rId89"/>
                    <a:srcRect t="12655"/>
                    <a:stretch>
                      <a:fillRect/>
                    </a:stretch>
                  </pic:blipFill>
                  <pic:spPr>
                    <a:xfrm>
                      <a:off x="0" y="0"/>
                      <a:ext cx="4418965" cy="241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752B1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3、双曲线中求离心率范围问题</w:t>
      </w:r>
    </w:p>
    <w:p w14:paraId="25325F43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492500" cy="2133600"/>
            <wp:effectExtent l="0" t="0" r="12700" b="0"/>
            <wp:docPr id="10" name="图片 10" descr="截屏2024-10-02 12.43.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截屏2024-10-02 12.43.1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4925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916555" cy="1243330"/>
            <wp:effectExtent l="0" t="0" r="4445" b="1270"/>
            <wp:docPr id="35" name="图片 35" descr="/private/var/folders/t0/q8m29vyj4sx9dzmkbhqmgl3m0000gn/T/com.kingsoft.wpsoffice.mac/photoeditapp/20241003173115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/private/var/folders/t0/q8m29vyj4sx9dzmkbhqmgl3m0000gn/T/com.kingsoft.wpsoffice.mac/photoeditapp/20241003173115/temp.pngtemp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916555" cy="124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858010" cy="1685290"/>
            <wp:effectExtent l="0" t="0" r="0" b="0"/>
            <wp:docPr id="9" name="图片 9" descr="截屏2024-10-02 12.37.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截屏2024-10-02 12.37.41"/>
                    <pic:cNvPicPr>
                      <a:picLocks noChangeAspect="1"/>
                    </pic:cNvPicPr>
                  </pic:nvPicPr>
                  <pic:blipFill>
                    <a:blip r:embed="rId92"/>
                    <a:srcRect t="32554" r="62260"/>
                    <a:stretch>
                      <a:fillRect/>
                    </a:stretch>
                  </pic:blipFill>
                  <pic:spPr>
                    <a:xfrm>
                      <a:off x="0" y="0"/>
                      <a:ext cx="1858010" cy="168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21885" cy="2470150"/>
            <wp:effectExtent l="0" t="0" r="5715" b="19050"/>
            <wp:docPr id="11" name="图片 11" descr="截屏2024-10-02 12.4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截屏2024-10-02 12.49.31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921885" cy="247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658DA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在通过焦半径求离心率范围时(这属于一个古老且常见的方法),等号能不能取到需要重点分析一下.此时是点P落在右支顶点时,得到最小值.此时,P F1 F2三点共线.此时</w:t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t>sin</w:t>
      </w: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角</w:t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t>PF1F2</w:t>
      </w: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为零,题目给的式子不成立,因此本次取不到等号</w:t>
      </w:r>
    </w:p>
    <w:p w14:paraId="54BF0B41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18AF283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1DAC6AEF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316D220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02D853C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30C45C5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 w14:paraId="30792CC9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三、焦点三角形周长与面积结论</w:t>
      </w:r>
    </w:p>
    <w:p w14:paraId="54112574"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sz w:val="24"/>
          <w:szCs w:val="28"/>
          <w:lang w:val="en-US" w:eastAsia="zh-CN"/>
        </w:rPr>
        <w:t>椭圆焦点三角形周长与面积结论</w:t>
      </w:r>
    </w:p>
    <w:p w14:paraId="79E81278">
      <w:pPr>
        <w:numPr>
          <w:ilvl w:val="0"/>
          <w:numId w:val="0"/>
        </w:num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500880" cy="1883410"/>
            <wp:effectExtent l="0" t="0" r="20320" b="21590"/>
            <wp:docPr id="1" name="图片 1" descr="/private/var/folders/t0/q8m29vyj4sx9dzmkbhqmgl3m0000gn/T/com.kingsoft.wpsoffice.mac/photoeditapp/20241002103905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/private/var/folders/t0/q8m29vyj4sx9dzmkbhqmgl3m0000gn/T/com.kingsoft.wpsoffice.mac/photoeditapp/20241002103905/temp.pngtemp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500880" cy="1883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1D6A6">
      <w:pPr>
        <w:numPr>
          <w:ilvl w:val="0"/>
          <w:numId w:val="0"/>
        </w:numPr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970655" cy="879475"/>
            <wp:effectExtent l="0" t="0" r="17145" b="9525"/>
            <wp:docPr id="3" name="图片 3" descr="截屏2024-10-02 10.41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截屏2024-10-02 10.41.25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970655" cy="87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31BB6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知一求三意思是,知道</w:t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t>abc</w:t>
      </w: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前提下,若知道P点纵坐标,就可以求焦点三角形面积,顶角大小,以及内切圆半径.比如上面的例题4,就是已知焦点三角形内切圆半径,用这个公式就是可以直接求出顶点p的纵坐标.</w:t>
      </w:r>
    </w:p>
    <w:p w14:paraId="05A5B67F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知二求离心率意思是,知道P点纵坐标和内切圆半径,就可以推出该椭圆的离心率.</w:t>
      </w:r>
    </w:p>
    <w:p w14:paraId="30B0F781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  <w:t>2、双曲线中焦点三角形面积结论</w:t>
      </w:r>
    </w:p>
    <w:p w14:paraId="46CEABA8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211445" cy="2857500"/>
            <wp:effectExtent l="0" t="0" r="20955" b="12700"/>
            <wp:docPr id="4" name="图片 4" descr="截屏2024-10-02 10.51.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截屏2024-10-02 10.51.28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1144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2A81A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7AC5C69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7F2CE1C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D192E29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25F3C63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CEA4CE2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</w:t>
      </w:r>
    </w:p>
    <w:p w14:paraId="7AA97188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71415" cy="1979295"/>
            <wp:effectExtent l="0" t="0" r="6985" b="1905"/>
            <wp:docPr id="5" name="图片 5" descr="截屏2024-10-02 10.52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截屏2024-10-02 10.52.2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971415" cy="1979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CC78A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468620" cy="2955925"/>
            <wp:effectExtent l="0" t="0" r="17780" b="15875"/>
            <wp:docPr id="6" name="图片 6" descr="截屏2024-10-02 10.53.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截屏2024-10-02 10.53.58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468620" cy="295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CA2C7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四、椭圆中距离类结论</w:t>
      </w:r>
      <w:r>
        <w:rPr>
          <w:rFonts w:hint="eastAsia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  <w:t>(椭圆上的点到焦点距离称为焦半径)</w:t>
      </w:r>
    </w:p>
    <w:p w14:paraId="07E1FA35"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195445" cy="2528570"/>
            <wp:effectExtent l="0" t="0" r="20955" b="11430"/>
            <wp:docPr id="8" name="图片 8" descr="截屏2024-10-02 11.13.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截屏2024-10-02 11.13.56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195445" cy="252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96FF1"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105910" cy="2193290"/>
            <wp:effectExtent l="0" t="0" r="8890" b="16510"/>
            <wp:docPr id="7" name="图片 7" descr="截屏2024-10-02 11.00.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截屏2024-10-02 11.00.50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105910" cy="2193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E816A"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因为这个在题目中经常是作为其中一步出现,在后面放例题</w:t>
      </w:r>
    </w:p>
    <w:p w14:paraId="5AC52ADF">
      <w:pPr>
        <w:widowControl w:val="0"/>
        <w:numPr>
          <w:ilvl w:val="0"/>
          <w:numId w:val="0"/>
        </w:numPr>
        <w:tabs>
          <w:tab w:val="center" w:pos="4876"/>
        </w:tabs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五、椭圆第三定义、中点弦斜率积结论</w:t>
      </w:r>
      <w:r>
        <w:rPr>
          <w:rFonts w:hint="eastAsia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  <w:t>(即点差法结论)</w:t>
      </w:r>
    </w:p>
    <w:p w14:paraId="0BD2449E">
      <w:pPr>
        <w:widowControl w:val="0"/>
        <w:numPr>
          <w:ilvl w:val="0"/>
          <w:numId w:val="0"/>
        </w:numPr>
        <w:tabs>
          <w:tab w:val="center" w:pos="4876"/>
        </w:tabs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72025" cy="2224405"/>
            <wp:effectExtent l="0" t="0" r="3175" b="10795"/>
            <wp:docPr id="30" name="图片 30" descr="截屏2024-10-02 17.55.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截屏2024-10-02 17.55.37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222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E6E60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对应证明方法</w:t>
      </w:r>
    </w:p>
    <w:p w14:paraId="413F8D42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415915" cy="1986280"/>
            <wp:effectExtent l="0" t="0" r="19685" b="20320"/>
            <wp:docPr id="27" name="图片 27" descr="截屏2024-10-02 17.50.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截屏2024-10-02 17.50.23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415915" cy="198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573270" cy="2090420"/>
            <wp:effectExtent l="0" t="0" r="0" b="0"/>
            <wp:docPr id="29" name="图片 29" descr="截屏2024-10-02 17.53.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截屏2024-10-02 17.53.44"/>
                    <pic:cNvPicPr>
                      <a:picLocks noChangeAspect="1"/>
                    </pic:cNvPicPr>
                  </pic:nvPicPr>
                  <pic:blipFill>
                    <a:blip r:embed="rId103"/>
                    <a:srcRect t="4023"/>
                    <a:stretch>
                      <a:fillRect/>
                    </a:stretch>
                  </pic:blipFill>
                  <pic:spPr>
                    <a:xfrm>
                      <a:off x="0" y="0"/>
                      <a:ext cx="4573270" cy="2090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0644A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  <w:t>小结-以上二级结论何时用--一般遇到弦中点相关的,都可以往这方面想;这两个结论本质上是同一结论</w:t>
      </w:r>
    </w:p>
    <w:p w14:paraId="1DD72193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六、双曲线第三定义、中点弦斜率积结论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701030" cy="2419350"/>
            <wp:effectExtent l="0" t="0" r="13970" b="19050"/>
            <wp:docPr id="49" name="图片 49" descr="截屏2024-10-02 17.58.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截屏2024-10-02 17.58.15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70103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4D8A9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</w:t>
      </w:r>
    </w:p>
    <w:p w14:paraId="7C042298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59325" cy="2482850"/>
            <wp:effectExtent l="0" t="0" r="15875" b="6350"/>
            <wp:docPr id="52" name="图片 52" descr="截屏2024-10-02 17.59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截屏2024-10-02 17.59.18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759325" cy="248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88535" cy="2538730"/>
            <wp:effectExtent l="0" t="0" r="12065" b="1270"/>
            <wp:docPr id="53" name="图片 53" descr="截屏2024-10-02 18.05.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截屏2024-10-02 18.05.4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788535" cy="253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9BB72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2-只能一个个验证判断</w:t>
      </w:r>
    </w:p>
    <w:p w14:paraId="03F18810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bookmarkStart w:id="0" w:name="_GoBack"/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53635" cy="2643505"/>
            <wp:effectExtent l="0" t="0" r="24765" b="23495"/>
            <wp:docPr id="54" name="图片 54" descr="截屏2024-10-02 18.06.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截屏2024-10-02 18.06.3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953635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72685" cy="2591435"/>
            <wp:effectExtent l="0" t="0" r="5715" b="24765"/>
            <wp:docPr id="55" name="图片 55" descr="截屏2024-10-02 18.09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截屏2024-10-02 18.09.26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972685" cy="259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145405" cy="2610485"/>
            <wp:effectExtent l="0" t="0" r="10795" b="5715"/>
            <wp:docPr id="56" name="图片 56" descr="截屏2024-10-02 18.11.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截屏2024-10-02 18.11.48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145405" cy="261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808EA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3-弦中点隐藏考法-隐藏在等腰,中垂线,中线等当中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88535" cy="2471420"/>
            <wp:effectExtent l="0" t="0" r="12065" b="17780"/>
            <wp:docPr id="57" name="图片 57" descr="截屏2024-10-02 18.14.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截屏2024-10-02 18.14.50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788535" cy="247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32DCD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三角形外心为垂直平分线交点.</w:t>
      </w:r>
    </w:p>
    <w:p w14:paraId="4CCA7325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6805" cy="2492375"/>
            <wp:effectExtent l="0" t="0" r="0" b="0"/>
            <wp:docPr id="59" name="图片 59" descr="截屏2024-10-02 19.05.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截屏2024-10-02 19.05.33"/>
                    <pic:cNvPicPr>
                      <a:picLocks noChangeAspect="1"/>
                    </pic:cNvPicPr>
                  </pic:nvPicPr>
                  <pic:blipFill>
                    <a:blip r:embed="rId111"/>
                    <a:srcRect t="2144"/>
                    <a:stretch>
                      <a:fillRect/>
                    </a:stretch>
                  </pic:blipFill>
                  <pic:spPr>
                    <a:xfrm>
                      <a:off x="0" y="0"/>
                      <a:ext cx="6186805" cy="249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C1626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334635" cy="2754630"/>
            <wp:effectExtent l="0" t="0" r="24765" b="13970"/>
            <wp:docPr id="58" name="图片 58" descr="截屏2024-10-02 19.04.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截屏2024-10-02 19.04.56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334635" cy="275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43C77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七、切线与切点弦方程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(改半法结论,本质为极点极线)</w:t>
      </w:r>
    </w:p>
    <w:p w14:paraId="0E1ACD8C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049520" cy="2456815"/>
            <wp:effectExtent l="0" t="0" r="5080" b="6985"/>
            <wp:docPr id="60" name="图片 60" descr="截屏2024-10-02 19.11.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截屏2024-10-02 19.11.09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49520" cy="245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F1C64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424170" cy="2475865"/>
            <wp:effectExtent l="0" t="0" r="11430" b="13335"/>
            <wp:docPr id="61" name="图片 61" descr="截屏2024-10-02 19.12.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截屏2024-10-02 19.12.20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424170" cy="247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488940" cy="2553335"/>
            <wp:effectExtent l="0" t="0" r="22860" b="12065"/>
            <wp:docPr id="62" name="图片 62" descr="截屏2024-10-02 19.12.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截屏2024-10-02 19.12.23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488940" cy="255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C49841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最后这个切点弦的证明,大题考的可能性很低,但不是说一定不考</w:t>
      </w:r>
    </w:p>
    <w:p w14:paraId="4B8DF8DF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下面是圆但切点弦方程.因为圆一般考选择题.</w:t>
      </w:r>
    </w:p>
    <w:p w14:paraId="221ACFC6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2995" cy="2310765"/>
            <wp:effectExtent l="0" t="0" r="14605" b="635"/>
            <wp:docPr id="63" name="图片 63" descr="截屏2024-10-02 19.17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截屏2024-10-02 19.17.3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6182995" cy="231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7E1AD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-这个高考考很少考,这几年也就考一两次</w:t>
      </w:r>
    </w:p>
    <w:p w14:paraId="66ACEBA3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194300" cy="1915795"/>
            <wp:effectExtent l="0" t="0" r="12700" b="14605"/>
            <wp:docPr id="64" name="图片 64" descr="截屏2024-10-02 19.18.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截屏2024-10-02 19.18.29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194300" cy="191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5541E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356100" cy="2628900"/>
            <wp:effectExtent l="0" t="0" r="12700" b="12700"/>
            <wp:docPr id="65" name="图片 65" descr="截屏2024-10-02 19.22.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截屏2024-10-02 19.22.41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3561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40300" cy="2510790"/>
            <wp:effectExtent l="0" t="0" r="12700" b="3810"/>
            <wp:docPr id="66" name="图片 66" descr="截屏2024-10-02 19.25.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截屏2024-10-02 19.25.35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940300" cy="251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E0071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2</w:t>
      </w:r>
    </w:p>
    <w:p w14:paraId="02C66083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77130" cy="2575560"/>
            <wp:effectExtent l="0" t="0" r="1270" b="15240"/>
            <wp:docPr id="67" name="图片 67" descr="截屏2024-10-02 19.26.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截屏2024-10-02 19.26.00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977130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04080" cy="2604770"/>
            <wp:effectExtent l="0" t="0" r="20320" b="11430"/>
            <wp:docPr id="68" name="图片 68" descr="截屏2024-10-02 19.32.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截屏2024-10-02 19.32.23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704080" cy="2604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8067C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小结-与圆有关的切线问题,要尽量转化到CP(即圆心与圆外点的连线)</w:t>
      </w:r>
    </w:p>
    <w:p w14:paraId="35FBA59F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八、参数方程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-本质就是三角换元-这个不讲</w:t>
      </w:r>
    </w:p>
    <w:p w14:paraId="2BCDD38D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6805" cy="3163570"/>
            <wp:effectExtent l="0" t="0" r="10795" b="11430"/>
            <wp:docPr id="69" name="图片 69" descr="截屏2024-10-02 19.37.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截屏2024-10-02 19.37.47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6186805" cy="316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11252"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A67CB9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F15B1DD"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R3mOYy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1HeY5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F15B1DD"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EA8E2">
    <w:pPr>
      <w:pStyle w:val="6"/>
      <w:pBdr>
        <w:bottom w:val="none" w:color="auto" w:sz="0" w:space="0"/>
      </w:pBdr>
      <w:jc w:val="both"/>
    </w:pPr>
  </w:p>
  <w:p w14:paraId="41E6E456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6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C962A24"/>
    <w:multiLevelType w:val="singleLevel"/>
    <w:tmpl w:val="9C962A24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085EB376"/>
    <w:rsid w:val="0AF5325F"/>
    <w:rsid w:val="0BFD889D"/>
    <w:rsid w:val="1EDB848C"/>
    <w:rsid w:val="2FFC8B8E"/>
    <w:rsid w:val="31FFA14E"/>
    <w:rsid w:val="37C7E782"/>
    <w:rsid w:val="38FD4E01"/>
    <w:rsid w:val="39BBF0AA"/>
    <w:rsid w:val="39F9C101"/>
    <w:rsid w:val="3BFD5FBC"/>
    <w:rsid w:val="3DFD4001"/>
    <w:rsid w:val="3EAF595D"/>
    <w:rsid w:val="3EFEA7B8"/>
    <w:rsid w:val="3EFFC5EC"/>
    <w:rsid w:val="3F3F690E"/>
    <w:rsid w:val="3F6E0333"/>
    <w:rsid w:val="3FFF3CE6"/>
    <w:rsid w:val="44EDDB04"/>
    <w:rsid w:val="4BDF6E8A"/>
    <w:rsid w:val="4DFBE8CA"/>
    <w:rsid w:val="4FBFA790"/>
    <w:rsid w:val="57D6E8F8"/>
    <w:rsid w:val="5B9D997B"/>
    <w:rsid w:val="5DD71524"/>
    <w:rsid w:val="5DFD33C9"/>
    <w:rsid w:val="5EDB218A"/>
    <w:rsid w:val="5FAF14C4"/>
    <w:rsid w:val="5FFBEC65"/>
    <w:rsid w:val="5FFF6279"/>
    <w:rsid w:val="66FF15D3"/>
    <w:rsid w:val="67BF66E5"/>
    <w:rsid w:val="67DFA260"/>
    <w:rsid w:val="67E82DA7"/>
    <w:rsid w:val="67F570BB"/>
    <w:rsid w:val="6E77944B"/>
    <w:rsid w:val="6EFF1B24"/>
    <w:rsid w:val="6F7D9507"/>
    <w:rsid w:val="6F7FB5A0"/>
    <w:rsid w:val="71DA452F"/>
    <w:rsid w:val="753D72C7"/>
    <w:rsid w:val="776EF48D"/>
    <w:rsid w:val="77CBDC26"/>
    <w:rsid w:val="793F71C5"/>
    <w:rsid w:val="7DCB9318"/>
    <w:rsid w:val="7DFAD94D"/>
    <w:rsid w:val="7DFDD6EF"/>
    <w:rsid w:val="7DFDFFB3"/>
    <w:rsid w:val="7E2755AB"/>
    <w:rsid w:val="7E9B977F"/>
    <w:rsid w:val="7EFA47BB"/>
    <w:rsid w:val="7F9F1BF4"/>
    <w:rsid w:val="7F9FFF94"/>
    <w:rsid w:val="7FAF8002"/>
    <w:rsid w:val="7FB60CD9"/>
    <w:rsid w:val="7FBFBDE1"/>
    <w:rsid w:val="7FF74DDB"/>
    <w:rsid w:val="7FFDA0AB"/>
    <w:rsid w:val="87CE15A3"/>
    <w:rsid w:val="9F9D1972"/>
    <w:rsid w:val="AB7F1261"/>
    <w:rsid w:val="AF9B53BD"/>
    <w:rsid w:val="B7FB998C"/>
    <w:rsid w:val="BD570BF7"/>
    <w:rsid w:val="BEA5DF95"/>
    <w:rsid w:val="BFFFCEC4"/>
    <w:rsid w:val="C6D43DF4"/>
    <w:rsid w:val="C71B6D7B"/>
    <w:rsid w:val="CDFF5490"/>
    <w:rsid w:val="CF6C6F23"/>
    <w:rsid w:val="CFFB3D87"/>
    <w:rsid w:val="DAEFA4AE"/>
    <w:rsid w:val="DAFFEA68"/>
    <w:rsid w:val="DB7B7F7F"/>
    <w:rsid w:val="DBD6CEC3"/>
    <w:rsid w:val="DEE77179"/>
    <w:rsid w:val="DEFFE18B"/>
    <w:rsid w:val="DFB99A75"/>
    <w:rsid w:val="DFDF3950"/>
    <w:rsid w:val="DFDFFB71"/>
    <w:rsid w:val="E7DD6F3F"/>
    <w:rsid w:val="EBFB8392"/>
    <w:rsid w:val="ED9FF80C"/>
    <w:rsid w:val="EE8FCDDF"/>
    <w:rsid w:val="EFBF7B25"/>
    <w:rsid w:val="F3CE83D8"/>
    <w:rsid w:val="F3FFBE6F"/>
    <w:rsid w:val="F5BD75B9"/>
    <w:rsid w:val="F6D57AA0"/>
    <w:rsid w:val="F71D6B07"/>
    <w:rsid w:val="F7F60868"/>
    <w:rsid w:val="FDDF1E46"/>
    <w:rsid w:val="FDFF1B52"/>
    <w:rsid w:val="FE87B669"/>
    <w:rsid w:val="FEF743CA"/>
    <w:rsid w:val="FEFDC3F3"/>
    <w:rsid w:val="FF1E5D71"/>
    <w:rsid w:val="FF2EA9F3"/>
    <w:rsid w:val="FFD5AD1B"/>
    <w:rsid w:val="FFD7DAC0"/>
    <w:rsid w:val="FFFBF767"/>
    <w:rsid w:val="FFFDEF70"/>
    <w:rsid w:val="FFFFF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png"/><Relationship Id="rId98" Type="http://schemas.openxmlformats.org/officeDocument/2006/relationships/image" Target="media/image56.png"/><Relationship Id="rId97" Type="http://schemas.openxmlformats.org/officeDocument/2006/relationships/image" Target="media/image55.png"/><Relationship Id="rId96" Type="http://schemas.openxmlformats.org/officeDocument/2006/relationships/image" Target="media/image54.png"/><Relationship Id="rId95" Type="http://schemas.openxmlformats.org/officeDocument/2006/relationships/image" Target="media/image53.png"/><Relationship Id="rId94" Type="http://schemas.openxmlformats.org/officeDocument/2006/relationships/image" Target="media/image52.png"/><Relationship Id="rId93" Type="http://schemas.openxmlformats.org/officeDocument/2006/relationships/image" Target="media/image51.png"/><Relationship Id="rId92" Type="http://schemas.openxmlformats.org/officeDocument/2006/relationships/image" Target="media/image50.png"/><Relationship Id="rId91" Type="http://schemas.openxmlformats.org/officeDocument/2006/relationships/image" Target="media/image49.png"/><Relationship Id="rId90" Type="http://schemas.openxmlformats.org/officeDocument/2006/relationships/image" Target="media/image48.png"/><Relationship Id="rId9" Type="http://schemas.openxmlformats.org/officeDocument/2006/relationships/image" Target="media/image5.png"/><Relationship Id="rId89" Type="http://schemas.openxmlformats.org/officeDocument/2006/relationships/image" Target="media/image47.png"/><Relationship Id="rId88" Type="http://schemas.openxmlformats.org/officeDocument/2006/relationships/image" Target="media/image46.png"/><Relationship Id="rId87" Type="http://schemas.openxmlformats.org/officeDocument/2006/relationships/image" Target="media/image45.png"/><Relationship Id="rId86" Type="http://schemas.openxmlformats.org/officeDocument/2006/relationships/image" Target="media/image44.png"/><Relationship Id="rId85" Type="http://schemas.openxmlformats.org/officeDocument/2006/relationships/image" Target="media/image43.png"/><Relationship Id="rId84" Type="http://schemas.openxmlformats.org/officeDocument/2006/relationships/image" Target="media/image42.png"/><Relationship Id="rId83" Type="http://schemas.openxmlformats.org/officeDocument/2006/relationships/image" Target="media/image41.png"/><Relationship Id="rId82" Type="http://schemas.openxmlformats.org/officeDocument/2006/relationships/image" Target="media/image40.png"/><Relationship Id="rId81" Type="http://schemas.openxmlformats.org/officeDocument/2006/relationships/image" Target="media/image39.png"/><Relationship Id="rId80" Type="http://schemas.openxmlformats.org/officeDocument/2006/relationships/image" Target="media/image38.png"/><Relationship Id="rId8" Type="http://schemas.openxmlformats.org/officeDocument/2006/relationships/image" Target="media/image4.png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image" Target="media/image3.png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oleObject" Target="embeddings/oleObject20.bin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5" Type="http://schemas.openxmlformats.org/officeDocument/2006/relationships/fontTable" Target="fontTable.xml"/><Relationship Id="rId124" Type="http://schemas.openxmlformats.org/officeDocument/2006/relationships/numbering" Target="numbering.xml"/><Relationship Id="rId123" Type="http://schemas.openxmlformats.org/officeDocument/2006/relationships/customXml" Target="../customXml/item1.xml"/><Relationship Id="rId122" Type="http://schemas.openxmlformats.org/officeDocument/2006/relationships/image" Target="media/image80.png"/><Relationship Id="rId121" Type="http://schemas.openxmlformats.org/officeDocument/2006/relationships/image" Target="media/image79.png"/><Relationship Id="rId120" Type="http://schemas.openxmlformats.org/officeDocument/2006/relationships/image" Target="media/image78.png"/><Relationship Id="rId12" Type="http://schemas.openxmlformats.org/officeDocument/2006/relationships/oleObject" Target="embeddings/oleObject1.bin"/><Relationship Id="rId119" Type="http://schemas.openxmlformats.org/officeDocument/2006/relationships/image" Target="media/image77.png"/><Relationship Id="rId118" Type="http://schemas.openxmlformats.org/officeDocument/2006/relationships/image" Target="media/image76.png"/><Relationship Id="rId117" Type="http://schemas.openxmlformats.org/officeDocument/2006/relationships/image" Target="media/image75.png"/><Relationship Id="rId116" Type="http://schemas.openxmlformats.org/officeDocument/2006/relationships/image" Target="media/image74.png"/><Relationship Id="rId115" Type="http://schemas.openxmlformats.org/officeDocument/2006/relationships/image" Target="media/image73.png"/><Relationship Id="rId114" Type="http://schemas.openxmlformats.org/officeDocument/2006/relationships/image" Target="media/image72.png"/><Relationship Id="rId113" Type="http://schemas.openxmlformats.org/officeDocument/2006/relationships/image" Target="media/image71.png"/><Relationship Id="rId112" Type="http://schemas.openxmlformats.org/officeDocument/2006/relationships/image" Target="media/image70.png"/><Relationship Id="rId111" Type="http://schemas.openxmlformats.org/officeDocument/2006/relationships/image" Target="media/image69.png"/><Relationship Id="rId110" Type="http://schemas.openxmlformats.org/officeDocument/2006/relationships/image" Target="media/image68.png"/><Relationship Id="rId11" Type="http://schemas.openxmlformats.org/officeDocument/2006/relationships/image" Target="media/image7.png"/><Relationship Id="rId109" Type="http://schemas.openxmlformats.org/officeDocument/2006/relationships/image" Target="media/image67.png"/><Relationship Id="rId108" Type="http://schemas.openxmlformats.org/officeDocument/2006/relationships/image" Target="media/image66.png"/><Relationship Id="rId107" Type="http://schemas.openxmlformats.org/officeDocument/2006/relationships/image" Target="media/image65.png"/><Relationship Id="rId106" Type="http://schemas.openxmlformats.org/officeDocument/2006/relationships/image" Target="media/image64.png"/><Relationship Id="rId105" Type="http://schemas.openxmlformats.org/officeDocument/2006/relationships/image" Target="media/image63.png"/><Relationship Id="rId104" Type="http://schemas.openxmlformats.org/officeDocument/2006/relationships/image" Target="media/image62.png"/><Relationship Id="rId103" Type="http://schemas.openxmlformats.org/officeDocument/2006/relationships/image" Target="media/image61.png"/><Relationship Id="rId102" Type="http://schemas.openxmlformats.org/officeDocument/2006/relationships/image" Target="media/image60.png"/><Relationship Id="rId101" Type="http://schemas.openxmlformats.org/officeDocument/2006/relationships/image" Target="media/image59.png"/><Relationship Id="rId100" Type="http://schemas.openxmlformats.org/officeDocument/2006/relationships/image" Target="media/image58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7B75232B38-A165-1FB7-499C-2E1C792CACB5%25252525252525252525252525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7B75232B38-A165-1FB7-499C-2E1C792CACB5%25252525252525252525252525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6</Pages>
  <Words>3068</Words>
  <Characters>17491</Characters>
  <Lines>145</Lines>
  <Paragraphs>41</Paragraphs>
  <TotalTime>7</TotalTime>
  <ScaleCrop>false</ScaleCrop>
  <LinksUpToDate>false</LinksUpToDate>
  <CharactersWithSpaces>20518</CharactersWithSpaces>
  <Application>WPS Office_6.9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30T06:49:00Z</dcterms:created>
  <dc:creator>wanglongzhen</dc:creator>
  <cp:lastModifiedBy>林惠琴 Tina</cp:lastModifiedBy>
  <dcterms:modified xsi:type="dcterms:W3CDTF">2024-10-03T23:45:25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9.0.8865</vt:lpwstr>
  </property>
  <property fmtid="{D5CDD505-2E9C-101B-9397-08002B2CF9AE}" pid="7" name="ICV">
    <vt:lpwstr>D8EF60C0257F35C0ED8C9F668A6BED3A_43</vt:lpwstr>
  </property>
</Properties>
</file>